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9"/>
  </p:notesMasterIdLst>
  <p:sldIdLst>
    <p:sldId id="279" r:id="rId4"/>
    <p:sldId id="1242" r:id="rId5"/>
    <p:sldId id="1350" r:id="rId6"/>
    <p:sldId id="303" r:id="rId7"/>
    <p:sldId id="327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6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29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Magneto resistance: With the effect of magnetic field, how resistance get chang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C87742-FF3A-40DF-8CFE-C06C62CB28D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798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Change it to multiferroic composi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9401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100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08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547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860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089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47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33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63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162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66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55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592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3037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03" y="978792"/>
            <a:ext cx="8870212" cy="55127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9503" y="6492875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riyesh Kuma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51559" y="6491579"/>
            <a:ext cx="3086100" cy="365125"/>
          </a:xfrm>
        </p:spPr>
        <p:txBody>
          <a:bodyPr/>
          <a:lstStyle/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2315" y="6492875"/>
            <a:ext cx="2057400" cy="365125"/>
          </a:xfrm>
        </p:spPr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319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985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522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5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442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3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5150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52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630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83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8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iyesh Kuma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495D0-1C20-4D5C-AE9D-42F7DC5416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7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6" Type="http://schemas.openxmlformats.org/officeDocument/2006/relationships/image" Target="../media/image83.png"/><Relationship Id="rId5" Type="http://schemas.openxmlformats.org/officeDocument/2006/relationships/image" Target="../media/image3.emf"/><Relationship Id="rId10" Type="http://schemas.openxmlformats.org/officeDocument/2006/relationships/image" Target="../media/image900.png"/><Relationship Id="rId4" Type="http://schemas.openxmlformats.org/officeDocument/2006/relationships/image" Target="../media/image2.png"/><Relationship Id="rId9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Relationship Id="rId6" Type="http://schemas.openxmlformats.org/officeDocument/2006/relationships/image" Target="../media/image94.png"/><Relationship Id="rId11" Type="http://schemas.openxmlformats.org/officeDocument/2006/relationships/image" Target="../media/image97.png"/><Relationship Id="rId5" Type="http://schemas.openxmlformats.org/officeDocument/2006/relationships/image" Target="../media/image4.png"/><Relationship Id="rId10" Type="http://schemas.openxmlformats.org/officeDocument/2006/relationships/image" Target="../media/image98.png"/><Relationship Id="rId4" Type="http://schemas.openxmlformats.org/officeDocument/2006/relationships/image" Target="../media/image67.png"/><Relationship Id="rId9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1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78.png"/><Relationship Id="rId5" Type="http://schemas.openxmlformats.org/officeDocument/2006/relationships/image" Target="../media/image75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3330F-745A-433E-A9D2-B62E5FBB0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pintronics: Spin-Electron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617421-E860-4DFE-8BC2-FF31ACC85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C7C6E2-DF83-4CFF-92E1-6B836C99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7FDC67-4D35-4E74-B474-6DD3B9663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7D648B0D-DB11-4CF5-9D5A-20DBE1789455}"/>
              </a:ext>
            </a:extLst>
          </p:cNvPr>
          <p:cNvSpPr/>
          <p:nvPr/>
        </p:nvSpPr>
        <p:spPr>
          <a:xfrm>
            <a:off x="7227277" y="958361"/>
            <a:ext cx="281354" cy="128367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2815D82-64A4-4894-ACA1-5E10399BF5BA}"/>
              </a:ext>
            </a:extLst>
          </p:cNvPr>
          <p:cNvSpPr/>
          <p:nvPr/>
        </p:nvSpPr>
        <p:spPr>
          <a:xfrm>
            <a:off x="7104185" y="1336429"/>
            <a:ext cx="527538" cy="527539"/>
          </a:xfrm>
          <a:prstGeom prst="ellipse">
            <a:avLst/>
          </a:prstGeom>
          <a:solidFill>
            <a:srgbClr val="FF0000"/>
          </a:solidFill>
          <a:ln w="3810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70C4C7-B2AA-4E0F-A03D-777F62B00C89}"/>
              </a:ext>
            </a:extLst>
          </p:cNvPr>
          <p:cNvSpPr txBox="1"/>
          <p:nvPr/>
        </p:nvSpPr>
        <p:spPr>
          <a:xfrm>
            <a:off x="6704135" y="224203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AD06104-729B-4F6A-8957-1BB731AE3545}"/>
              </a:ext>
            </a:extLst>
          </p:cNvPr>
          <p:cNvSpPr txBox="1"/>
          <p:nvPr/>
        </p:nvSpPr>
        <p:spPr>
          <a:xfrm>
            <a:off x="6399450" y="2699371"/>
            <a:ext cx="2657475" cy="76944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200" dirty="0"/>
              <a:t>Along with charge, electrons have sp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476D61-6E35-46F8-B8FC-F187AA6E682F}"/>
              </a:ext>
            </a:extLst>
          </p:cNvPr>
          <p:cNvSpPr txBox="1"/>
          <p:nvPr/>
        </p:nvSpPr>
        <p:spPr>
          <a:xfrm>
            <a:off x="1610044" y="849377"/>
            <a:ext cx="3288323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Spin Up (↑) / Down (↓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1CECED-B496-430D-8CA6-D4EEA3D535AD}"/>
              </a:ext>
            </a:extLst>
          </p:cNvPr>
          <p:cNvSpPr txBox="1"/>
          <p:nvPr/>
        </p:nvSpPr>
        <p:spPr>
          <a:xfrm>
            <a:off x="27226" y="2197787"/>
            <a:ext cx="6310678" cy="11541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2300" dirty="0"/>
              <a:t>Spintronic devices are </a:t>
            </a:r>
            <a:r>
              <a:rPr lang="en-IN" sz="2300" b="1" dirty="0"/>
              <a:t>non-volatile </a:t>
            </a:r>
            <a:r>
              <a:rPr lang="en-IN" sz="2300" dirty="0"/>
              <a:t>and</a:t>
            </a:r>
            <a:r>
              <a:rPr lang="en-IN" sz="2300" b="1" dirty="0"/>
              <a:t> endurab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300" dirty="0"/>
              <a:t>Advantage over transistors (requires extra circuitry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/>
              <p:nvPr/>
            </p:nvSpPr>
            <p:spPr>
              <a:xfrm>
                <a:off x="0" y="3459934"/>
                <a:ext cx="7987813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300" dirty="0"/>
                  <a:t>There is no charge movement, only spin rot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3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3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IN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3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IN" sz="2300" dirty="0"/>
                  <a:t> energy dissipa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There is dissipation due to magnetization damping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300" dirty="0"/>
                  <a:t>There is dissipation due to applying charge voltage/current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40642D7-B388-4174-A15F-0F5197E71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59934"/>
                <a:ext cx="7987813" cy="1508105"/>
              </a:xfrm>
              <a:prstGeom prst="rect">
                <a:avLst/>
              </a:prstGeom>
              <a:blipFill>
                <a:blip r:embed="rId2"/>
                <a:stretch>
                  <a:fillRect l="-1069" t="-3239" b="-80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B5D05D9-3B99-40AC-801F-6D41A6379BD0}"/>
              </a:ext>
            </a:extLst>
          </p:cNvPr>
          <p:cNvSpPr txBox="1"/>
          <p:nvPr/>
        </p:nvSpPr>
        <p:spPr>
          <a:xfrm>
            <a:off x="7661396" y="1345356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Charg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D44FED-7AA5-44B7-9AFD-19FF0580F4B1}"/>
              </a:ext>
            </a:extLst>
          </p:cNvPr>
          <p:cNvSpPr txBox="1"/>
          <p:nvPr/>
        </p:nvSpPr>
        <p:spPr>
          <a:xfrm>
            <a:off x="6860198" y="632861"/>
            <a:ext cx="1015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Spi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585A74-10FD-49B0-BF0C-AA87B153DEC8}"/>
              </a:ext>
            </a:extLst>
          </p:cNvPr>
          <p:cNvSpPr txBox="1"/>
          <p:nvPr/>
        </p:nvSpPr>
        <p:spPr>
          <a:xfrm>
            <a:off x="5890596" y="847904"/>
            <a:ext cx="80889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IN" sz="2400" dirty="0"/>
              <a:t>0 / 1 </a:t>
            </a:r>
          </a:p>
        </p:txBody>
      </p: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E6B56A16-161E-494C-A43D-E8C1B3C75591}"/>
              </a:ext>
            </a:extLst>
          </p:cNvPr>
          <p:cNvSpPr/>
          <p:nvPr/>
        </p:nvSpPr>
        <p:spPr>
          <a:xfrm>
            <a:off x="5021459" y="932799"/>
            <a:ext cx="801205" cy="241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DCEF7E9D-4E00-43F5-812A-AE1457F556DD}"/>
              </a:ext>
            </a:extLst>
          </p:cNvPr>
          <p:cNvSpPr/>
          <p:nvPr/>
        </p:nvSpPr>
        <p:spPr>
          <a:xfrm>
            <a:off x="269815" y="776565"/>
            <a:ext cx="281354" cy="6274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00ED1455-4D21-4A53-886F-7D41E5B807D8}"/>
              </a:ext>
            </a:extLst>
          </p:cNvPr>
          <p:cNvSpPr/>
          <p:nvPr/>
        </p:nvSpPr>
        <p:spPr>
          <a:xfrm rot="10800000">
            <a:off x="1161547" y="776564"/>
            <a:ext cx="281354" cy="62743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6B41E-5D7A-43D2-906E-5C5371885FE7}"/>
              </a:ext>
            </a:extLst>
          </p:cNvPr>
          <p:cNvSpPr txBox="1"/>
          <p:nvPr/>
        </p:nvSpPr>
        <p:spPr>
          <a:xfrm>
            <a:off x="194394" y="921816"/>
            <a:ext cx="132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Sp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FF4278-B657-4C8B-AF05-D24C95C03EF5}"/>
              </a:ext>
            </a:extLst>
          </p:cNvPr>
          <p:cNvSpPr txBox="1"/>
          <p:nvPr/>
        </p:nvSpPr>
        <p:spPr>
          <a:xfrm>
            <a:off x="5930413" y="5199209"/>
            <a:ext cx="2057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 beam lithography (EBL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3CA5938-39D2-4623-A8C8-403F9741E7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184" y="5006893"/>
            <a:ext cx="3703761" cy="15132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06DE589-F57D-489E-B667-71B45A96BD46}"/>
              </a:ext>
            </a:extLst>
          </p:cNvPr>
          <p:cNvSpPr txBox="1"/>
          <p:nvPr/>
        </p:nvSpPr>
        <p:spPr>
          <a:xfrm>
            <a:off x="805357" y="1517614"/>
            <a:ext cx="5085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A rapidly developing nanotechnology</a:t>
            </a:r>
          </a:p>
        </p:txBody>
      </p:sp>
    </p:spTree>
    <p:extLst>
      <p:ext uri="{BB962C8B-B14F-4D97-AF65-F5344CB8AC3E}">
        <p14:creationId xmlns:p14="http://schemas.microsoft.com/office/powerpoint/2010/main" val="123289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91DB1-8951-4438-BD89-D5A199898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400" dirty="0"/>
              <a:t>Giant Magneto-Resistance (GMR)</a:t>
            </a:r>
            <a:endParaRPr lang="en-IN" sz="3200" baseline="-25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FF24546-B878-4630-905B-05ECF1C324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1" y="1319553"/>
            <a:ext cx="4381078" cy="43623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E1D7D3C-3B98-42F6-901A-C9269807BA90}"/>
              </a:ext>
            </a:extLst>
          </p:cNvPr>
          <p:cNvSpPr txBox="1"/>
          <p:nvPr/>
        </p:nvSpPr>
        <p:spPr>
          <a:xfrm>
            <a:off x="-364" y="5594517"/>
            <a:ext cx="399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Fert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N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ibic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1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72 (1988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Grunberg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. </a:t>
            </a: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ash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, 482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5231CA-B077-499B-8549-5FC341C90187}"/>
              </a:ext>
            </a:extLst>
          </p:cNvPr>
          <p:cNvSpPr txBox="1"/>
          <p:nvPr/>
        </p:nvSpPr>
        <p:spPr>
          <a:xfrm>
            <a:off x="15915" y="900290"/>
            <a:ext cx="445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nt Magneto-Resistance (GMR)</a:t>
            </a:r>
            <a:endParaRPr kumimoji="0" lang="en-IN" sz="1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83D0EE8-2834-45CF-92A4-CDF918A347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0449" y="1561704"/>
            <a:ext cx="4176030" cy="416690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1587222-6CA6-4557-8920-8B507AA46E0E}"/>
              </a:ext>
            </a:extLst>
          </p:cNvPr>
          <p:cNvSpPr txBox="1"/>
          <p:nvPr/>
        </p:nvSpPr>
        <p:spPr>
          <a:xfrm>
            <a:off x="4194540" y="4715666"/>
            <a:ext cx="85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88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271CE7-8457-48DF-8EAF-119165FFDED3}"/>
                  </a:ext>
                </a:extLst>
              </p:cNvPr>
              <p:cNvSpPr txBox="1"/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[%]</m:t>
                      </m:r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d>
                            <m:d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  <m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m:rPr>
                              <m:sty m:val="p"/>
                            </m:rPr>
                            <a:rPr kumimoji="0" lang="en-I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P</m:t>
                          </m:r>
                          <m:r>
                            <a:rPr kumimoji="0" lang="en-I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  <m:r>
                            <a:rPr kumimoji="0" lang="en-IN" sz="20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I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  <m:r>
                        <a:rPr kumimoji="0" lang="en-I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</m:t>
                      </m:r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9271CE7-8457-48DF-8EAF-119165FFD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421" y="5669289"/>
                <a:ext cx="4860738" cy="7737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41652BA-F8ED-4447-B422-D772B382E4AC}"/>
                  </a:ext>
                </a:extLst>
              </p:cNvPr>
              <p:cNvSpPr txBox="1"/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𝑀𝑅</m:t>
                      </m:r>
                      <m:r>
                        <a:rPr kumimoji="0" lang="en-I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55</m:t>
                          </m:r>
                        </m:den>
                      </m:f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100≃80</m:t>
                      </m:r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41652BA-F8ED-4447-B422-D772B382E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189" y="768025"/>
                <a:ext cx="4222221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64E972F4-12D3-4A76-90D4-CA959F2FA7D2}"/>
              </a:ext>
            </a:extLst>
          </p:cNvPr>
          <p:cNvGrpSpPr/>
          <p:nvPr/>
        </p:nvGrpSpPr>
        <p:grpSpPr>
          <a:xfrm>
            <a:off x="3703859" y="2775422"/>
            <a:ext cx="928140" cy="1556589"/>
            <a:chOff x="3194360" y="2866861"/>
            <a:chExt cx="928140" cy="155658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BC1CCC3-676E-4798-A791-4063BDA129CC}"/>
                </a:ext>
              </a:extLst>
            </p:cNvPr>
            <p:cNvGrpSpPr/>
            <p:nvPr/>
          </p:nvGrpSpPr>
          <p:grpSpPr>
            <a:xfrm>
              <a:off x="3194360" y="2866861"/>
              <a:ext cx="866378" cy="1556589"/>
              <a:chOff x="3505444" y="2866861"/>
              <a:chExt cx="866378" cy="1556589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A819D551-47E5-4E10-A147-EF56AAB11668}"/>
                  </a:ext>
                </a:extLst>
              </p:cNvPr>
              <p:cNvGrpSpPr/>
              <p:nvPr/>
            </p:nvGrpSpPr>
            <p:grpSpPr>
              <a:xfrm>
                <a:off x="3505444" y="2866861"/>
                <a:ext cx="866378" cy="1556589"/>
                <a:chOff x="2352556" y="1691439"/>
                <a:chExt cx="866378" cy="1556589"/>
              </a:xfrm>
            </p:grpSpPr>
            <p:sp>
              <p:nvSpPr>
                <p:cNvPr id="18" name="Cylinder 17">
                  <a:extLst>
                    <a:ext uri="{FF2B5EF4-FFF2-40B4-BE49-F238E27FC236}">
                      <a16:creationId xmlns:a16="http://schemas.microsoft.com/office/drawing/2014/main" id="{647DA97C-06C2-4A3D-BF3F-C135A21FA441}"/>
                    </a:ext>
                  </a:extLst>
                </p:cNvPr>
                <p:cNvSpPr/>
                <p:nvPr/>
              </p:nvSpPr>
              <p:spPr>
                <a:xfrm>
                  <a:off x="2352556" y="1691439"/>
                  <a:ext cx="866373" cy="946971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90000"/>
                    </a:schemeClr>
                  </a:solidFill>
                </a:ln>
                <a:scene3d>
                  <a:camera prst="orthographicFront">
                    <a:rot lat="18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Cylinder 18">
                  <a:extLst>
                    <a:ext uri="{FF2B5EF4-FFF2-40B4-BE49-F238E27FC236}">
                      <a16:creationId xmlns:a16="http://schemas.microsoft.com/office/drawing/2014/main" id="{5BA6F48A-4970-4CFF-A5B9-D3E449F113B8}"/>
                    </a:ext>
                  </a:extLst>
                </p:cNvPr>
                <p:cNvSpPr/>
                <p:nvPr/>
              </p:nvSpPr>
              <p:spPr>
                <a:xfrm>
                  <a:off x="2352561" y="2301056"/>
                  <a:ext cx="866373" cy="946972"/>
                </a:xfrm>
                <a:prstGeom prst="can">
                  <a:avLst/>
                </a:prstGeom>
                <a:solidFill>
                  <a:schemeClr val="accent1">
                    <a:lumMod val="75000"/>
                    <a:alpha val="40000"/>
                  </a:schemeClr>
                </a:solidFill>
                <a:ln w="25400">
                  <a:solidFill>
                    <a:schemeClr val="accent1">
                      <a:lumMod val="50000"/>
                      <a:alpha val="70000"/>
                    </a:schemeClr>
                  </a:solidFill>
                </a:ln>
                <a:scene3d>
                  <a:camera prst="orthographicFront">
                    <a:rot lat="240000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I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6" name="Cylinder 25">
                <a:extLst>
                  <a:ext uri="{FF2B5EF4-FFF2-40B4-BE49-F238E27FC236}">
                    <a16:creationId xmlns:a16="http://schemas.microsoft.com/office/drawing/2014/main" id="{93995674-484B-463A-942F-2A9FA42FC7AD}"/>
                  </a:ext>
                </a:extLst>
              </p:cNvPr>
              <p:cNvSpPr/>
              <p:nvPr/>
            </p:nvSpPr>
            <p:spPr>
              <a:xfrm>
                <a:off x="3505445" y="3461730"/>
                <a:ext cx="866373" cy="352102"/>
              </a:xfrm>
              <a:prstGeom prst="can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/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5D9C62E-0402-4649-9E4C-ABC3762A6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901474"/>
                  <a:ext cx="90576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/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Fe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CEAB697-3795-4F9A-8D14-4E8F7DF156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736" y="3087265"/>
                  <a:ext cx="905764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/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I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rPr>
                          <m:t>Cr</m:t>
                        </m:r>
                      </m:oMath>
                    </m:oMathPara>
                  </a14:m>
                  <a:endParaRPr kumimoji="0" lang="en-I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72A4395-916B-4857-BB91-8981E618E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1371" y="3487830"/>
                  <a:ext cx="90576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Date Placeholder 2">
            <a:extLst>
              <a:ext uri="{FF2B5EF4-FFF2-40B4-BE49-F238E27FC236}">
                <a16:creationId xmlns:a16="http://schemas.microsoft.com/office/drawing/2014/main" id="{24E67905-E6BF-4D88-9940-6E5729AF6B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3" name="Footer Placeholder 3">
            <a:extLst>
              <a:ext uri="{FF2B5EF4-FFF2-40B4-BE49-F238E27FC236}">
                <a16:creationId xmlns:a16="http://schemas.microsoft.com/office/drawing/2014/main" id="{0CD44501-90CD-4E2F-B60D-8D5D29EEA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24" name="Slide Number Placeholder 4">
            <a:extLst>
              <a:ext uri="{FF2B5EF4-FFF2-40B4-BE49-F238E27FC236}">
                <a16:creationId xmlns:a16="http://schemas.microsoft.com/office/drawing/2014/main" id="{F6FA819B-F45A-4192-BE41-CC42E5CA8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2</a:t>
            </a:fld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11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2AB2B-26DC-42FE-8AAF-AF4CD8A0D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unneling magneto-resistance (TMR)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DC12327-CC8E-4B47-8795-AFF0BDDD34B5}"/>
              </a:ext>
            </a:extLst>
          </p:cNvPr>
          <p:cNvSpPr txBox="1"/>
          <p:nvPr/>
        </p:nvSpPr>
        <p:spPr>
          <a:xfrm>
            <a:off x="5622837" y="1264484"/>
            <a:ext cx="311410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uctance is proportional to the </a:t>
            </a: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ity of state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↑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N</a:t>
            </a:r>
            <a:r>
              <a:rPr kumimoji="0" lang="en-I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676F71-E6E6-40D6-962C-0783C3B3876B}"/>
                  </a:ext>
                </a:extLst>
              </p:cNvPr>
              <p:cNvSpPr txBox="1"/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676F71-E6E6-40D6-962C-0783C3B38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366763"/>
                <a:ext cx="1789448" cy="4953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235DC8E-5220-4C5A-BF70-EABEFCC44017}"/>
                  </a:ext>
                </a:extLst>
              </p:cNvPr>
              <p:cNvSpPr txBox="1"/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𝑀𝑅</m:t>
                      </m:r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𝐴𝑃</m:t>
                          </m:r>
                        </m:num>
                        <m:den>
                          <m:r>
                            <a:rPr kumimoji="0" lang="en-I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</m:den>
                      </m:f>
                    </m:oMath>
                  </m:oMathPara>
                </a14:m>
                <a:endPara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235DC8E-5220-4C5A-BF70-EABEFCC44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102" y="3539733"/>
                <a:ext cx="3114106" cy="8600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CFCECD41-BC16-41BC-A90A-C21621946FD2}"/>
              </a:ext>
            </a:extLst>
          </p:cNvPr>
          <p:cNvSpPr txBox="1"/>
          <p:nvPr/>
        </p:nvSpPr>
        <p:spPr>
          <a:xfrm>
            <a:off x="12947" y="5219931"/>
            <a:ext cx="7942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lliere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M. Tunneling between ferromagnetic film. Phys. Lett. A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4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5-226 (1975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D223395-AEED-437F-AC88-C7E11CA01218}"/>
              </a:ext>
            </a:extLst>
          </p:cNvPr>
          <p:cNvSpPr txBox="1"/>
          <p:nvPr/>
        </p:nvSpPr>
        <p:spPr>
          <a:xfrm>
            <a:off x="12947" y="5549891"/>
            <a:ext cx="4640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dera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S.  et al., Phys. Rev. Lett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4, 3273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027A8AB2-CE66-43AE-AC07-B1D8EF36B26A}"/>
              </a:ext>
            </a:extLst>
          </p:cNvPr>
          <p:cNvSpPr txBox="1"/>
          <p:nvPr/>
        </p:nvSpPr>
        <p:spPr>
          <a:xfrm>
            <a:off x="0" y="5870062"/>
            <a:ext cx="8219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on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0403 (2001), Butler, W. et al., Phys. Rev. B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3, 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4416 (2001)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5F35AEB-5BC0-4CF8-9A44-9A17E6F177FB}"/>
              </a:ext>
            </a:extLst>
          </p:cNvPr>
          <p:cNvSpPr txBox="1"/>
          <p:nvPr/>
        </p:nvSpPr>
        <p:spPr>
          <a:xfrm>
            <a:off x="12947" y="6208616"/>
            <a:ext cx="8206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uasa, S.  et al., Nature Mater.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8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, Parkin, S. et al., Nature Mater.  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, 862-867</a:t>
            </a:r>
            <a:r>
              <a:rPr kumimoji="0" lang="en-I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04)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B5D6CC44-8A31-4CE0-9934-1BA2A4D2F80E}"/>
              </a:ext>
            </a:extLst>
          </p:cNvPr>
          <p:cNvSpPr txBox="1"/>
          <p:nvPr/>
        </p:nvSpPr>
        <p:spPr>
          <a:xfrm>
            <a:off x="40779" y="4110007"/>
            <a:ext cx="4267067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orted 1975 (prior to GM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R&gt;500% using MgO spac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37683A4-117E-4FB2-96CC-5B9B0AE4030A}"/>
              </a:ext>
            </a:extLst>
          </p:cNvPr>
          <p:cNvGrpSpPr/>
          <p:nvPr/>
        </p:nvGrpSpPr>
        <p:grpSpPr>
          <a:xfrm>
            <a:off x="0" y="1147571"/>
            <a:ext cx="4991922" cy="2794303"/>
            <a:chOff x="-1945" y="1152564"/>
            <a:chExt cx="4991922" cy="2794303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690DF8F6-6D40-443B-85D8-BE8290A2CB3C}"/>
                </a:ext>
              </a:extLst>
            </p:cNvPr>
            <p:cNvSpPr txBox="1"/>
            <p:nvPr/>
          </p:nvSpPr>
          <p:spPr>
            <a:xfrm>
              <a:off x="1514386" y="1152564"/>
              <a:ext cx="1918944" cy="70788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ulato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.g., Al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  <a:r>
                <a:rPr kumimoji="0" lang="en-IN" sz="20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  <a:r>
                <a:rPr kumimoji="0" lang="en-I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MgO</a:t>
              </a:r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B5404F86-590D-45F0-960E-CD348E4EEB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945" y="1860450"/>
              <a:ext cx="4936421" cy="2086417"/>
            </a:xfrm>
            <a:prstGeom prst="rect">
              <a:avLst/>
            </a:prstGeom>
          </p:spPr>
        </p:pic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8124602-89A8-452B-B881-5962E955F38C}"/>
                </a:ext>
              </a:extLst>
            </p:cNvPr>
            <p:cNvSpPr txBox="1"/>
            <p:nvPr/>
          </p:nvSpPr>
          <p:spPr>
            <a:xfrm>
              <a:off x="159503" y="1898702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E29818DB-D70B-4C46-A9E2-8CA8B33B8136}"/>
                </a:ext>
              </a:extLst>
            </p:cNvPr>
            <p:cNvSpPr txBox="1"/>
            <p:nvPr/>
          </p:nvSpPr>
          <p:spPr>
            <a:xfrm>
              <a:off x="1435142" y="1949091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ACD77634-850D-4B12-8D82-BE048905F46C}"/>
                </a:ext>
              </a:extLst>
            </p:cNvPr>
            <p:cNvSpPr txBox="1"/>
            <p:nvPr/>
          </p:nvSpPr>
          <p:spPr>
            <a:xfrm>
              <a:off x="2670272" y="1926505"/>
              <a:ext cx="9826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ft (L)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BAB9C1D-A52C-432E-8433-6F988200D503}"/>
                </a:ext>
              </a:extLst>
            </p:cNvPr>
            <p:cNvSpPr txBox="1"/>
            <p:nvPr/>
          </p:nvSpPr>
          <p:spPr>
            <a:xfrm>
              <a:off x="3909448" y="1939039"/>
              <a:ext cx="108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ight (R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E1E8F59-7E26-4E24-A839-AAD291DF7212}"/>
                  </a:ext>
                </a:extLst>
              </p:cNvPr>
              <p:cNvSpPr txBox="1"/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1E1E8F59-7E26-4E24-A839-AAD291DF7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8" y="2389974"/>
                <a:ext cx="1789448" cy="4953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3941449-DA70-4A2C-88D9-46335DCB8065}"/>
                  </a:ext>
                </a:extLst>
              </p:cNvPr>
              <p:cNvSpPr txBox="1"/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3941449-DA70-4A2C-88D9-46335DCB8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117" y="2984033"/>
                <a:ext cx="1789448" cy="4953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79DF5D7-0384-4A14-BB16-AB18A68CA4DA}"/>
                  </a:ext>
                </a:extLst>
              </p:cNvPr>
              <p:cNvSpPr txBox="1"/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</m:t>
                          </m:r>
                        </m:sup>
                      </m:sSubSup>
                      <m:sSubSup>
                        <m:sSub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0" lang="en-I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</m:t>
                          </m:r>
                        </m:sup>
                      </m:sSubSup>
                    </m:oMath>
                  </m:oMathPara>
                </a14:m>
                <a:endParaRPr kumimoji="0" lang="en-I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79DF5D7-0384-4A14-BB16-AB18A68CA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4" y="2983995"/>
                <a:ext cx="1789448" cy="4953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1E32392-F1B9-4AFF-A057-F0A4FBDCD0EE}"/>
                  </a:ext>
                </a:extLst>
              </p:cNvPr>
              <p:cNvSpPr txBox="1"/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𝑃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1E32392-F1B9-4AFF-A057-F0A4FBDCD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607" y="4546995"/>
                <a:ext cx="2271297" cy="4809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718E4C-8AF8-48D8-8D80-4F4C2BF83EF6}"/>
                  </a:ext>
                </a:extLst>
              </p:cNvPr>
              <p:cNvSpPr txBox="1"/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I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IN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n-IN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718E4C-8AF8-48D8-8D80-4F4C2BF83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68" y="3343763"/>
                <a:ext cx="499949" cy="461665"/>
              </a:xfrm>
              <a:prstGeom prst="rect">
                <a:avLst/>
              </a:prstGeom>
              <a:blipFill>
                <a:blip r:embed="rId10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7476AC-0C88-4218-B575-ED51B5AB22CC}"/>
                  </a:ext>
                </a:extLst>
              </p:cNvPr>
              <p:cNvSpPr txBox="1"/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ctr">
                  <a:defRPr sz="2400" i="1">
                    <a:latin typeface="Cambria Math" panose="02040503050406030204" pitchFamily="18" charset="0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  <m:r>
                            <a:rPr kumimoji="0" lang="en-IN" sz="24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I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↑↑</m:t>
                          </m:r>
                        </m:sup>
                      </m:sSup>
                      <m: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nor/>
                        </m:rPr>
                        <a:rPr kumimoji="0" lang="en-I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p>
                          <m:r>
                            <a:rPr kumimoji="0" lang="en-I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↓↓</m:t>
                          </m:r>
                        </m:sup>
                      </m:sSup>
                    </m:oMath>
                  </m:oMathPara>
                </a14:m>
                <a:endParaRPr kumimoji="0" lang="en-I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7476AC-0C88-4218-B575-ED51B5AB22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9" y="4539646"/>
                <a:ext cx="2271297" cy="480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3C5DE0B0-006D-4876-9796-E0867AEFE2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C7B7632A-C743-4CF7-9E79-040B765D8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5D9137CF-0101-4C50-8FE6-2050CC1BB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/>
          <a:p>
            <a:fld id="{8E7B0F21-D4CD-49F4-A017-610E9F53B950}" type="slidenum">
              <a:rPr lang="en-IN" smtClean="0"/>
              <a:pPr/>
              <a:t>3</a:t>
            </a:fld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488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90" grpId="0" animBg="1"/>
      <p:bldP spid="92" grpId="0"/>
      <p:bldP spid="93" grpId="0"/>
      <p:bldP spid="94" grpId="0"/>
      <p:bldP spid="95" grpId="0"/>
      <p:bldP spid="109" grpId="0" animBg="1"/>
      <p:bldP spid="114" grpId="0" animBg="1"/>
      <p:bldP spid="115" grpId="0" animBg="1"/>
      <p:bldP spid="117" grpId="0" animBg="1"/>
      <p:bldP spid="119" grpId="0" animBg="1"/>
      <p:bldP spid="7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9B170-C4D2-4B27-BEDC-375466349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ferroics and Multiferroic Composites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C8068A-4591-4973-80EF-35201DDA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892227-527F-4B75-9AFF-8DE85746A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3B4F55-6982-4B7C-B863-D510CE16F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4</a:t>
            </a:fld>
            <a:endParaRPr lang="en-IN" dirty="0"/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BAE0A55-83B6-4443-9C23-C080B2A5465C}"/>
              </a:ext>
            </a:extLst>
          </p:cNvPr>
          <p:cNvGrpSpPr/>
          <p:nvPr/>
        </p:nvGrpSpPr>
        <p:grpSpPr>
          <a:xfrm>
            <a:off x="6490117" y="889766"/>
            <a:ext cx="2383926" cy="990544"/>
            <a:chOff x="5791200" y="1143000"/>
            <a:chExt cx="2934228" cy="1219201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9731B046-91C9-44DB-9F53-3461C1CA6026}"/>
                </a:ext>
              </a:extLst>
            </p:cNvPr>
            <p:cNvSpPr/>
            <p:nvPr/>
          </p:nvSpPr>
          <p:spPr>
            <a:xfrm>
              <a:off x="5791202" y="1658829"/>
              <a:ext cx="1957944" cy="703372"/>
            </a:xfrm>
            <a:prstGeom prst="rect">
              <a:avLst/>
            </a:prstGeom>
            <a:solidFill>
              <a:srgbClr val="F79646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113" name="TextBox 93">
              <a:extLst>
                <a:ext uri="{FF2B5EF4-FFF2-40B4-BE49-F238E27FC236}">
                  <a16:creationId xmlns:a16="http://schemas.microsoft.com/office/drawing/2014/main" id="{9BDD7209-16D5-4F62-9AFA-E3D0A26E93BD}"/>
                </a:ext>
              </a:extLst>
            </p:cNvPr>
            <p:cNvSpPr txBox="1"/>
            <p:nvPr/>
          </p:nvSpPr>
          <p:spPr>
            <a:xfrm>
              <a:off x="7750908" y="1868412"/>
              <a:ext cx="974520" cy="405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ain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3032B6AA-0BD8-4D4C-9ECE-1AE3F50005D9}"/>
                </a:ext>
              </a:extLst>
            </p:cNvPr>
            <p:cNvCxnSpPr>
              <a:cxnSpLocks/>
            </p:cNvCxnSpPr>
            <p:nvPr/>
          </p:nvCxnSpPr>
          <p:spPr>
            <a:xfrm>
              <a:off x="8078382" y="1143000"/>
              <a:ext cx="0" cy="725411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stealth" w="lg" len="lg"/>
              <a:tailEnd type="none" w="lg" len="lg"/>
            </a:ln>
            <a:effectLst/>
          </p:spPr>
        </p:cxn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6526CECD-8A8F-4EAF-9867-ACC2D1912C73}"/>
                </a:ext>
              </a:extLst>
            </p:cNvPr>
            <p:cNvSpPr/>
            <p:nvPr/>
          </p:nvSpPr>
          <p:spPr>
            <a:xfrm>
              <a:off x="5791200" y="1143000"/>
              <a:ext cx="1957944" cy="534290"/>
            </a:xfrm>
            <a:prstGeom prst="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lIns="91430" tIns="45715" rIns="91430" bIns="45715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gnetostrictiv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/>
              <p:nvPr/>
            </p:nvSpPr>
            <p:spPr bwMode="auto">
              <a:xfrm>
                <a:off x="6088589" y="5247831"/>
                <a:ext cx="2506884" cy="98573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𝜎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6" name="Object 87">
                <a:extLst>
                  <a:ext uri="{FF2B5EF4-FFF2-40B4-BE49-F238E27FC236}">
                    <a16:creationId xmlns:a16="http://schemas.microsoft.com/office/drawing/2014/main" id="{9E412806-3DEB-4ABE-9E8E-CE560A74C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8589" y="5247831"/>
                <a:ext cx="2506884" cy="985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B4E8F3D-B372-448C-A70E-C566739D5BDF}"/>
              </a:ext>
            </a:extLst>
          </p:cNvPr>
          <p:cNvGrpSpPr/>
          <p:nvPr/>
        </p:nvGrpSpPr>
        <p:grpSpPr>
          <a:xfrm>
            <a:off x="5624631" y="2074142"/>
            <a:ext cx="3451100" cy="2935471"/>
            <a:chOff x="152400" y="1084557"/>
            <a:chExt cx="5867400" cy="52997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D49B12C4-F7CC-4CDD-9D3E-34EFF5A72C26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D1411911-06D3-41D9-A6FF-D1668E684267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71A21A15-442E-4818-98A6-311B9D2D1B2D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38D8936D-89CA-4943-ACE3-D79A6AC050C7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732EA913-9935-42B6-8246-18AE726649B7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FE303C46-1D4C-4450-A225-A8FA15CA5825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EC1D7640-DC06-4618-8353-FE2B47891622}"/>
                </a:ext>
              </a:extLst>
            </p:cNvPr>
            <p:cNvCxnSpPr>
              <a:stCxn id="144" idx="6"/>
              <a:endCxn id="148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331BF784-59B9-4D74-9F79-1C222F87C6AF}"/>
                </a:ext>
              </a:extLst>
            </p:cNvPr>
            <p:cNvCxnSpPr>
              <a:stCxn id="144" idx="0"/>
              <a:endCxn id="145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ADF60C9B-59D9-4F1A-9E24-3728FC74B2C5}"/>
                </a:ext>
              </a:extLst>
            </p:cNvPr>
            <p:cNvCxnSpPr>
              <a:stCxn id="148" idx="0"/>
              <a:endCxn id="145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B4F94B6C-531B-4ED1-A650-B50663B6369C}"/>
                </a:ext>
              </a:extLst>
            </p:cNvPr>
            <p:cNvCxnSpPr>
              <a:stCxn id="143" idx="7"/>
              <a:endCxn id="144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591D46B8-1497-4068-94D7-BCBAAC37D7DB}"/>
                </a:ext>
              </a:extLst>
            </p:cNvPr>
            <p:cNvCxnSpPr>
              <a:stCxn id="147" idx="1"/>
              <a:endCxn id="148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5F8FA66E-F069-403A-A601-C3C770AAB10A}"/>
                </a:ext>
              </a:extLst>
            </p:cNvPr>
            <p:cNvCxnSpPr>
              <a:stCxn id="146" idx="4"/>
              <a:endCxn id="145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5CB61335-1FEE-467D-81EF-40AF91F773A9}"/>
                </a:ext>
              </a:extLst>
            </p:cNvPr>
            <p:cNvCxnSpPr>
              <a:stCxn id="143" idx="6"/>
              <a:endCxn id="147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447587C6-3525-42AE-B893-2FE0239FA9A0}"/>
                </a:ext>
              </a:extLst>
            </p:cNvPr>
            <p:cNvCxnSpPr>
              <a:stCxn id="143" idx="0"/>
              <a:endCxn id="146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CFF95555-8FA9-4493-81C3-DC4410D63CFD}"/>
                </a:ext>
              </a:extLst>
            </p:cNvPr>
            <p:cNvCxnSpPr>
              <a:stCxn id="147" idx="0"/>
              <a:endCxn id="146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E4A47B26-E544-4B03-AC82-05C66E24DE94}"/>
                </a:ext>
              </a:extLst>
            </p:cNvPr>
            <p:cNvCxnSpPr>
              <a:endCxn id="145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3AF4E735-BC74-4686-86C0-74379E26B8B9}"/>
                </a:ext>
              </a:extLst>
            </p:cNvPr>
            <p:cNvCxnSpPr>
              <a:endCxn id="145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819BBA3C-AEB8-49F0-A869-E521AE261FAC}"/>
                </a:ext>
              </a:extLst>
            </p:cNvPr>
            <p:cNvCxnSpPr>
              <a:endCxn id="148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B1F7C1C5-59ED-4A4F-9DE0-26B3A1B5C3CC}"/>
                </a:ext>
              </a:extLst>
            </p:cNvPr>
            <p:cNvCxnSpPr>
              <a:endCxn id="144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63699428-3E14-4ABA-AF91-BCE79C22214B}"/>
                </a:ext>
              </a:extLst>
            </p:cNvPr>
            <p:cNvCxnSpPr>
              <a:endCxn id="144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126B0651-CCFE-4357-B501-E92BDC5B4B5B}"/>
                </a:ext>
              </a:extLst>
            </p:cNvPr>
            <p:cNvCxnSpPr>
              <a:endCxn id="148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31">
              <a:extLst>
                <a:ext uri="{FF2B5EF4-FFF2-40B4-BE49-F238E27FC236}">
                  <a16:creationId xmlns:a16="http://schemas.microsoft.com/office/drawing/2014/main" id="{EFCEE461-7F9D-4079-A51B-DC447ED04590}"/>
                </a:ext>
              </a:extLst>
            </p:cNvPr>
            <p:cNvSpPr txBox="1"/>
            <p:nvPr/>
          </p:nvSpPr>
          <p:spPr>
            <a:xfrm rot="18248180">
              <a:off x="-141860" y="2667410"/>
              <a:ext cx="3234729" cy="54943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165" name="TextBox 32">
              <a:extLst>
                <a:ext uri="{FF2B5EF4-FFF2-40B4-BE49-F238E27FC236}">
                  <a16:creationId xmlns:a16="http://schemas.microsoft.com/office/drawing/2014/main" id="{ED73C2FD-522D-4CE0-908C-942F505216A1}"/>
                </a:ext>
              </a:extLst>
            </p:cNvPr>
            <p:cNvSpPr txBox="1"/>
            <p:nvPr/>
          </p:nvSpPr>
          <p:spPr>
            <a:xfrm>
              <a:off x="1569067" y="5800818"/>
              <a:ext cx="3146592" cy="58344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166" name="TextBox 33">
              <a:extLst>
                <a:ext uri="{FF2B5EF4-FFF2-40B4-BE49-F238E27FC236}">
                  <a16:creationId xmlns:a16="http://schemas.microsoft.com/office/drawing/2014/main" id="{ADF9FC61-88B7-44B4-B7E4-F7F7BF3FD033}"/>
                </a:ext>
              </a:extLst>
            </p:cNvPr>
            <p:cNvSpPr txBox="1"/>
            <p:nvPr/>
          </p:nvSpPr>
          <p:spPr>
            <a:xfrm rot="3345162">
              <a:off x="2782786" y="2667165"/>
              <a:ext cx="4148696" cy="1072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345D25-A20F-4065-8EC0-0FF684E3DDE0}"/>
              </a:ext>
            </a:extLst>
          </p:cNvPr>
          <p:cNvCxnSpPr>
            <a:cxnSpLocks/>
            <a:endCxn id="49" idx="2"/>
          </p:cNvCxnSpPr>
          <p:nvPr/>
        </p:nvCxnSpPr>
        <p:spPr>
          <a:xfrm flipV="1">
            <a:off x="4673321" y="3207140"/>
            <a:ext cx="0" cy="327645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3E2A8519-B92D-461B-A891-EDF01FEF64CA}"/>
              </a:ext>
            </a:extLst>
          </p:cNvPr>
          <p:cNvGrpSpPr/>
          <p:nvPr/>
        </p:nvGrpSpPr>
        <p:grpSpPr>
          <a:xfrm>
            <a:off x="89405" y="2048811"/>
            <a:ext cx="3451100" cy="2981288"/>
            <a:chOff x="152400" y="1038739"/>
            <a:chExt cx="5867400" cy="5382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Oval 193">
                  <a:extLst>
                    <a:ext uri="{FF2B5EF4-FFF2-40B4-BE49-F238E27FC236}">
                      <a16:creationId xmlns:a16="http://schemas.microsoft.com/office/drawing/2014/main" id="{817C378A-7881-4933-9D51-780296F853F8}"/>
                    </a:ext>
                  </a:extLst>
                </p:cNvPr>
                <p:cNvSpPr/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2A7D96A-25CE-4CD3-8AEB-AF902C1F1B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5351757"/>
                  <a:ext cx="685800" cy="6858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Oval 194">
                  <a:extLst>
                    <a:ext uri="{FF2B5EF4-FFF2-40B4-BE49-F238E27FC236}">
                      <a16:creationId xmlns:a16="http://schemas.microsoft.com/office/drawing/2014/main" id="{4BD97AB8-559E-4006-8567-279DA81CACE8}"/>
                    </a:ext>
                  </a:extLst>
                </p:cNvPr>
                <p:cNvSpPr/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solidFill>
                  <a:srgbClr val="FF0000">
                    <a:alpha val="82000"/>
                  </a:srgb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600" b="0" i="0" u="none" strike="noStrike" cap="none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  <a:sym typeface="Arial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oMath>
                    </m:oMathPara>
                  </a14:m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11BA1FDE-F8F6-4CEE-A11F-B3F8FE2864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132557"/>
                  <a:ext cx="685800" cy="6858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C22A001A-0EEB-41D2-9EFC-3ECD620CFD09}"/>
                </a:ext>
              </a:extLst>
            </p:cNvPr>
            <p:cNvSpPr/>
            <p:nvPr/>
          </p:nvSpPr>
          <p:spPr>
            <a:xfrm>
              <a:off x="2715490" y="2989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P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963E5767-7432-4AC1-902D-46AB18DEFC18}"/>
                </a:ext>
              </a:extLst>
            </p:cNvPr>
            <p:cNvSpPr/>
            <p:nvPr/>
          </p:nvSpPr>
          <p:spPr>
            <a:xfrm>
              <a:off x="2743200" y="1084557"/>
              <a:ext cx="685800" cy="685800"/>
            </a:xfrm>
            <a:prstGeom prst="ellipse">
              <a:avLst/>
            </a:prstGeom>
            <a:solidFill>
              <a:srgbClr val="92D050">
                <a:alpha val="82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74C91AE0-6610-426E-9CF4-1A79CEF53583}"/>
                </a:ext>
              </a:extLst>
            </p:cNvPr>
            <p:cNvSpPr/>
            <p:nvPr/>
          </p:nvSpPr>
          <p:spPr>
            <a:xfrm>
              <a:off x="5334000" y="53517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rPr>
                <a:t>H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EB450A6A-FEBB-4392-A5B8-01CB60C0AC7A}"/>
                </a:ext>
              </a:extLst>
            </p:cNvPr>
            <p:cNvSpPr/>
            <p:nvPr/>
          </p:nvSpPr>
          <p:spPr>
            <a:xfrm>
              <a:off x="3352800" y="4132557"/>
              <a:ext cx="685800" cy="6858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82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</a:t>
              </a:r>
            </a:p>
          </p:txBody>
        </p:sp>
        <p:cxnSp>
          <p:nvCxnSpPr>
            <p:cNvPr id="200" name="Straight Connector 199">
              <a:extLst>
                <a:ext uri="{FF2B5EF4-FFF2-40B4-BE49-F238E27FC236}">
                  <a16:creationId xmlns:a16="http://schemas.microsoft.com/office/drawing/2014/main" id="{11E4A0D4-2B4F-4846-8E90-7CAD8A47E195}"/>
                </a:ext>
              </a:extLst>
            </p:cNvPr>
            <p:cNvCxnSpPr>
              <a:stCxn id="195" idx="6"/>
              <a:endCxn id="199" idx="2"/>
            </p:cNvCxnSpPr>
            <p:nvPr/>
          </p:nvCxnSpPr>
          <p:spPr>
            <a:xfrm>
              <a:off x="2743200" y="4475457"/>
              <a:ext cx="6096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D3582D12-70F8-457C-BF79-966E51E7C054}"/>
                </a:ext>
              </a:extLst>
            </p:cNvPr>
            <p:cNvCxnSpPr>
              <a:stCxn id="195" idx="0"/>
              <a:endCxn id="196" idx="3"/>
            </p:cNvCxnSpPr>
            <p:nvPr/>
          </p:nvCxnSpPr>
          <p:spPr>
            <a:xfrm flipV="1">
              <a:off x="2400300" y="3574924"/>
              <a:ext cx="41562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EA4C03C2-0208-4D85-BD7B-0FB2EE7570B4}"/>
                </a:ext>
              </a:extLst>
            </p:cNvPr>
            <p:cNvCxnSpPr>
              <a:stCxn id="199" idx="0"/>
              <a:endCxn id="196" idx="5"/>
            </p:cNvCxnSpPr>
            <p:nvPr/>
          </p:nvCxnSpPr>
          <p:spPr>
            <a:xfrm flipH="1" flipV="1">
              <a:off x="3300857" y="3574924"/>
              <a:ext cx="394843" cy="5576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>
              <a:extLst>
                <a:ext uri="{FF2B5EF4-FFF2-40B4-BE49-F238E27FC236}">
                  <a16:creationId xmlns:a16="http://schemas.microsoft.com/office/drawing/2014/main" id="{39CB53B2-5649-4BE0-A617-CC3CDFD82C11}"/>
                </a:ext>
              </a:extLst>
            </p:cNvPr>
            <p:cNvCxnSpPr>
              <a:stCxn id="194" idx="7"/>
              <a:endCxn id="195" idx="3"/>
            </p:cNvCxnSpPr>
            <p:nvPr/>
          </p:nvCxnSpPr>
          <p:spPr>
            <a:xfrm flipV="1">
              <a:off x="737767" y="4717924"/>
              <a:ext cx="1420066" cy="734266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>
              <a:extLst>
                <a:ext uri="{FF2B5EF4-FFF2-40B4-BE49-F238E27FC236}">
                  <a16:creationId xmlns:a16="http://schemas.microsoft.com/office/drawing/2014/main" id="{C8B7161B-2ADA-49E2-989E-9CE9762AB153}"/>
                </a:ext>
              </a:extLst>
            </p:cNvPr>
            <p:cNvCxnSpPr>
              <a:stCxn id="198" idx="1"/>
              <a:endCxn id="199" idx="5"/>
            </p:cNvCxnSpPr>
            <p:nvPr/>
          </p:nvCxnSpPr>
          <p:spPr>
            <a:xfrm flipH="1" flipV="1">
              <a:off x="3938167" y="4717924"/>
              <a:ext cx="1496266" cy="734266"/>
            </a:xfrm>
            <a:prstGeom prst="line">
              <a:avLst/>
            </a:prstGeom>
            <a:ln w="2857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613836AD-82C4-4D0F-951C-B854BFB371BB}"/>
                </a:ext>
              </a:extLst>
            </p:cNvPr>
            <p:cNvCxnSpPr>
              <a:stCxn id="197" idx="4"/>
              <a:endCxn id="196" idx="0"/>
            </p:cNvCxnSpPr>
            <p:nvPr/>
          </p:nvCxnSpPr>
          <p:spPr>
            <a:xfrm flipH="1">
              <a:off x="3058390" y="1770357"/>
              <a:ext cx="27710" cy="1219200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4482B75D-0F6E-4E35-8B22-A9E68FFA2AFF}"/>
                </a:ext>
              </a:extLst>
            </p:cNvPr>
            <p:cNvCxnSpPr>
              <a:stCxn id="194" idx="6"/>
              <a:endCxn id="198" idx="2"/>
            </p:cNvCxnSpPr>
            <p:nvPr/>
          </p:nvCxnSpPr>
          <p:spPr>
            <a:xfrm>
              <a:off x="838200" y="5694657"/>
              <a:ext cx="4495800" cy="0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ABFFF6B6-519D-447E-9434-724C10CC8ACF}"/>
                </a:ext>
              </a:extLst>
            </p:cNvPr>
            <p:cNvCxnSpPr>
              <a:stCxn id="194" idx="0"/>
              <a:endCxn id="197" idx="3"/>
            </p:cNvCxnSpPr>
            <p:nvPr/>
          </p:nvCxnSpPr>
          <p:spPr>
            <a:xfrm flipV="1">
              <a:off x="495300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53EDB52D-355B-4330-9D7A-052196DE9A0C}"/>
                </a:ext>
              </a:extLst>
            </p:cNvPr>
            <p:cNvCxnSpPr>
              <a:stCxn id="198" idx="0"/>
              <a:endCxn id="197" idx="5"/>
            </p:cNvCxnSpPr>
            <p:nvPr/>
          </p:nvCxnSpPr>
          <p:spPr>
            <a:xfrm flipH="1" flipV="1">
              <a:off x="3328567" y="1669924"/>
              <a:ext cx="2348333" cy="3681833"/>
            </a:xfrm>
            <a:prstGeom prst="line">
              <a:avLst/>
            </a:prstGeom>
            <a:ln w="476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4C6965C1-1CE6-4DDD-8309-F81BC413B43C}"/>
                </a:ext>
              </a:extLst>
            </p:cNvPr>
            <p:cNvCxnSpPr>
              <a:endCxn id="196" idx="2"/>
            </p:cNvCxnSpPr>
            <p:nvPr/>
          </p:nvCxnSpPr>
          <p:spPr>
            <a:xfrm flipV="1">
              <a:off x="644235" y="3332457"/>
              <a:ext cx="2071255" cy="2047011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5D71B0EF-2DF3-4302-93B8-EF53242F5A6A}"/>
                </a:ext>
              </a:extLst>
            </p:cNvPr>
            <p:cNvCxnSpPr>
              <a:endCxn id="196" idx="6"/>
            </p:cNvCxnSpPr>
            <p:nvPr/>
          </p:nvCxnSpPr>
          <p:spPr>
            <a:xfrm flipH="1" flipV="1">
              <a:off x="3401290" y="3332457"/>
              <a:ext cx="2154385" cy="2043546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B8B025AE-AE2A-4EC4-B8F9-D2B41B4D2122}"/>
                </a:ext>
              </a:extLst>
            </p:cNvPr>
            <p:cNvCxnSpPr>
              <a:endCxn id="199" idx="4"/>
            </p:cNvCxnSpPr>
            <p:nvPr/>
          </p:nvCxnSpPr>
          <p:spPr>
            <a:xfrm flipV="1">
              <a:off x="796635" y="4818357"/>
              <a:ext cx="2899065" cy="762001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45DAE459-7491-4D80-B1A6-0391FBCAEADA}"/>
                </a:ext>
              </a:extLst>
            </p:cNvPr>
            <p:cNvCxnSpPr>
              <a:endCxn id="195" idx="4"/>
            </p:cNvCxnSpPr>
            <p:nvPr/>
          </p:nvCxnSpPr>
          <p:spPr>
            <a:xfrm flipH="1" flipV="1">
              <a:off x="2400300" y="4818357"/>
              <a:ext cx="2961411" cy="74814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>
              <a:extLst>
                <a:ext uri="{FF2B5EF4-FFF2-40B4-BE49-F238E27FC236}">
                  <a16:creationId xmlns:a16="http://schemas.microsoft.com/office/drawing/2014/main" id="{0F48095A-96F9-42AF-8361-149845445303}"/>
                </a:ext>
              </a:extLst>
            </p:cNvPr>
            <p:cNvCxnSpPr>
              <a:endCxn id="195" idx="1"/>
            </p:cNvCxnSpPr>
            <p:nvPr/>
          </p:nvCxnSpPr>
          <p:spPr>
            <a:xfrm flipH="1">
              <a:off x="2157833" y="1756502"/>
              <a:ext cx="800101" cy="2476488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>
              <a:extLst>
                <a:ext uri="{FF2B5EF4-FFF2-40B4-BE49-F238E27FC236}">
                  <a16:creationId xmlns:a16="http://schemas.microsoft.com/office/drawing/2014/main" id="{619E0F97-8C4E-4910-B1A2-19715678B63F}"/>
                </a:ext>
              </a:extLst>
            </p:cNvPr>
            <p:cNvCxnSpPr>
              <a:endCxn id="199" idx="7"/>
            </p:cNvCxnSpPr>
            <p:nvPr/>
          </p:nvCxnSpPr>
          <p:spPr>
            <a:xfrm>
              <a:off x="3214256" y="1756502"/>
              <a:ext cx="723911" cy="2476488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31">
              <a:extLst>
                <a:ext uri="{FF2B5EF4-FFF2-40B4-BE49-F238E27FC236}">
                  <a16:creationId xmlns:a16="http://schemas.microsoft.com/office/drawing/2014/main" id="{956490DD-CD02-493C-82B5-38A66C65873F}"/>
                </a:ext>
              </a:extLst>
            </p:cNvPr>
            <p:cNvSpPr txBox="1"/>
            <p:nvPr/>
          </p:nvSpPr>
          <p:spPr>
            <a:xfrm rot="18170850">
              <a:off x="-141861" y="2667410"/>
              <a:ext cx="3234730" cy="5494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iezoelectricity</a:t>
              </a:r>
            </a:p>
          </p:txBody>
        </p:sp>
        <p:sp>
          <p:nvSpPr>
            <p:cNvPr id="216" name="TextBox 32">
              <a:extLst>
                <a:ext uri="{FF2B5EF4-FFF2-40B4-BE49-F238E27FC236}">
                  <a16:creationId xmlns:a16="http://schemas.microsoft.com/office/drawing/2014/main" id="{8622F546-E0FB-4C44-BFD6-C67D977109B3}"/>
                </a:ext>
              </a:extLst>
            </p:cNvPr>
            <p:cNvSpPr txBox="1"/>
            <p:nvPr/>
          </p:nvSpPr>
          <p:spPr>
            <a:xfrm>
              <a:off x="1539588" y="5837720"/>
              <a:ext cx="3146592" cy="583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striction</a:t>
              </a:r>
            </a:p>
          </p:txBody>
        </p:sp>
        <p:sp>
          <p:nvSpPr>
            <p:cNvPr id="217" name="TextBox 33">
              <a:extLst>
                <a:ext uri="{FF2B5EF4-FFF2-40B4-BE49-F238E27FC236}">
                  <a16:creationId xmlns:a16="http://schemas.microsoft.com/office/drawing/2014/main" id="{B9546544-4472-4866-BA28-66A777D9D076}"/>
                </a:ext>
              </a:extLst>
            </p:cNvPr>
            <p:cNvSpPr txBox="1"/>
            <p:nvPr/>
          </p:nvSpPr>
          <p:spPr>
            <a:xfrm rot="3351082">
              <a:off x="2921607" y="2576954"/>
              <a:ext cx="4148698" cy="1072268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6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etoelectricity (intrinsic)</a:t>
              </a:r>
            </a:p>
          </p:txBody>
        </p:sp>
      </p:grpSp>
      <p:sp>
        <p:nvSpPr>
          <p:cNvPr id="218" name="Rectangle 217">
            <a:extLst>
              <a:ext uri="{FF2B5EF4-FFF2-40B4-BE49-F238E27FC236}">
                <a16:creationId xmlns:a16="http://schemas.microsoft.com/office/drawing/2014/main" id="{712F0B4D-72FB-44DC-9BB6-A6C2CBBBEA8D}"/>
              </a:ext>
            </a:extLst>
          </p:cNvPr>
          <p:cNvSpPr/>
          <p:nvPr/>
        </p:nvSpPr>
        <p:spPr>
          <a:xfrm>
            <a:off x="868780" y="847111"/>
            <a:ext cx="1957944" cy="826196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6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ferro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/>
              <p:nvPr/>
            </p:nvSpPr>
            <p:spPr bwMode="auto">
              <a:xfrm>
                <a:off x="900985" y="5250111"/>
                <a:ext cx="2085975" cy="981853"/>
              </a:xfrm>
              <a:prstGeom prst="rect">
                <a:avLst/>
              </a:prstGeom>
              <a:solidFill>
                <a:srgbClr val="FCD5B5"/>
              </a:solidFill>
              <a:ln>
                <a:noFill/>
              </a:ln>
            </p:spPr>
            <p:txBody>
              <a:bodyPr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6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𝐸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9" name="Object 85">
                <a:extLst>
                  <a:ext uri="{FF2B5EF4-FFF2-40B4-BE49-F238E27FC236}">
                    <a16:creationId xmlns:a16="http://schemas.microsoft.com/office/drawing/2014/main" id="{88D9DB7D-FD8C-4F51-8BB1-2A6F0A04E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985" y="5250111"/>
                <a:ext cx="2085975" cy="9818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 descr="Diagram, venn diagram&#10;&#10;Description automatically generated">
            <a:extLst>
              <a:ext uri="{FF2B5EF4-FFF2-40B4-BE49-F238E27FC236}">
                <a16:creationId xmlns:a16="http://schemas.microsoft.com/office/drawing/2014/main" id="{CD0E84CC-EEB5-4B7A-AD3F-05066A1FBD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818" y="790511"/>
            <a:ext cx="2669005" cy="241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369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1863137" y="3164599"/>
            <a:ext cx="794" cy="190897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1683573" y="335121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0800000">
            <a:off x="1759773" y="3427414"/>
            <a:ext cx="2286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10800000">
            <a:off x="1835973" y="3503614"/>
            <a:ext cx="762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686429" y="1789906"/>
            <a:ext cx="381794" cy="794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1"/>
          <p:cNvSpPr txBox="1">
            <a:spLocks noChangeArrowheads="1"/>
          </p:cNvSpPr>
          <p:nvPr/>
        </p:nvSpPr>
        <p:spPr bwMode="auto">
          <a:xfrm>
            <a:off x="1411558" y="1272540"/>
            <a:ext cx="645842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V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n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2894014" y="2513885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910094" y="3212157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94013" y="25908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3075306" y="2286000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082039" y="3201116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27879" y="5075459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32679" y="4582516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92241"/>
              </p:ext>
            </p:extLst>
          </p:nvPr>
        </p:nvGraphicFramePr>
        <p:xfrm>
          <a:off x="5187950" y="1484313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484313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61456" y="2497029"/>
            <a:ext cx="1957944" cy="70337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electri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61456" y="1981200"/>
            <a:ext cx="1957944" cy="53429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gnetostrictiv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090056" y="2098344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25680" y="3198814"/>
            <a:ext cx="2" cy="49133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27267" y="3689862"/>
            <a:ext cx="515733" cy="283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6"/>
          <p:cNvSpPr txBox="1">
            <a:spLocks noChangeArrowheads="1"/>
          </p:cNvSpPr>
          <p:nvPr/>
        </p:nvSpPr>
        <p:spPr bwMode="auto">
          <a:xfrm>
            <a:off x="998150" y="3581400"/>
            <a:ext cx="602050" cy="36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z (3)</a:t>
            </a:r>
          </a:p>
        </p:txBody>
      </p:sp>
      <p:sp>
        <p:nvSpPr>
          <p:cNvPr id="35" name="TextBox 17"/>
          <p:cNvSpPr txBox="1">
            <a:spLocks noChangeArrowheads="1"/>
          </p:cNvSpPr>
          <p:nvPr/>
        </p:nvSpPr>
        <p:spPr bwMode="auto">
          <a:xfrm>
            <a:off x="255481" y="2895600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x (1)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rot="10800000">
            <a:off x="288720" y="1979612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304800" y="252564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8481" y="19812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g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84506" y="1751727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91239" y="2514600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244680" y="3689863"/>
            <a:ext cx="381000" cy="272537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7"/>
          <p:cNvSpPr txBox="1">
            <a:spLocks noChangeArrowheads="1"/>
          </p:cNvSpPr>
          <p:nvPr/>
        </p:nvSpPr>
        <p:spPr bwMode="auto">
          <a:xfrm>
            <a:off x="-24348" y="3457136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y (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5178" y="5630035"/>
                <a:ext cx="3334387" cy="707886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5630035"/>
                <a:ext cx="3334387" cy="707886"/>
              </a:xfrm>
              <a:prstGeom prst="rect">
                <a:avLst/>
              </a:prstGeom>
              <a:blipFill>
                <a:blip r:embed="rId5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35179" y="4619246"/>
            <a:ext cx="333438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/>
              <p:nvPr/>
            </p:nvSpPr>
            <p:spPr>
              <a:xfrm>
                <a:off x="5155895" y="2354772"/>
                <a:ext cx="3440494" cy="1635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895" y="2354772"/>
                <a:ext cx="3440494" cy="1635448"/>
              </a:xfrm>
              <a:prstGeom prst="rect">
                <a:avLst/>
              </a:prstGeom>
              <a:blipFill>
                <a:blip r:embed="rId6"/>
                <a:stretch>
                  <a:fillRect b="-40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Date Placeholder 2">
            <a:extLst>
              <a:ext uri="{FF2B5EF4-FFF2-40B4-BE49-F238E27FC236}">
                <a16:creationId xmlns:a16="http://schemas.microsoft.com/office/drawing/2014/main" id="{7C7A3951-8AB7-43CC-95C0-C6577794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1" name="Footer Placeholder 3">
            <a:extLst>
              <a:ext uri="{FF2B5EF4-FFF2-40B4-BE49-F238E27FC236}">
                <a16:creationId xmlns:a16="http://schemas.microsoft.com/office/drawing/2014/main" id="{6F046ADE-159A-4218-A27B-8E407964C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425103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2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2376</TotalTime>
  <Words>492</Words>
  <Application>Microsoft Office PowerPoint</Application>
  <PresentationFormat>On-screen Show (4:3)</PresentationFormat>
  <Paragraphs>111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1_Office Theme</vt:lpstr>
      <vt:lpstr>2_Office Theme</vt:lpstr>
      <vt:lpstr>Equation</vt:lpstr>
      <vt:lpstr>Spintronics: Spin-Electronics</vt:lpstr>
      <vt:lpstr>Giant Magneto-Resistance (GMR)</vt:lpstr>
      <vt:lpstr>Tunneling magneto-resistance (TMR)</vt:lpstr>
      <vt:lpstr>Multiferroics and Multiferroic Composites </vt:lpstr>
      <vt:lpstr>Multiferroic composites Voltage vs stress anisotrop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68</cp:revision>
  <dcterms:created xsi:type="dcterms:W3CDTF">2021-09-25T04:40:51Z</dcterms:created>
  <dcterms:modified xsi:type="dcterms:W3CDTF">2021-09-29T17:30:05Z</dcterms:modified>
</cp:coreProperties>
</file>